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9"/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 w:firstLine="0" w:firstLineChars="0"/>
        <w:jc w:val="center"/>
        <w:textAlignment w:val="center"/>
        <w:rPr>
          <w:rStyle w:val="15"/>
          <w:rFonts w:hint="default" w:ascii="Times New Roman" w:hAnsi="Times New Roman" w:eastAsia="黑体" w:cs="Times New Roman"/>
          <w:b w:val="0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Style w:val="15"/>
          <w:rFonts w:hint="default" w:ascii="Times New Roman" w:hAnsi="Times New Roman" w:eastAsia="黑体" w:cs="Times New Roman"/>
          <w:b w:val="0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 xml:space="preserve">第二节  </w:t>
      </w:r>
      <w:r>
        <w:rPr>
          <w:rFonts w:hint="default" w:ascii="Times New Roman" w:hAnsi="Times New Roman" w:eastAsia="黑体" w:cs="Times New Roman"/>
          <w:color w:val="000000" w:themeColor="text1"/>
          <w:sz w:val="40"/>
          <w:szCs w:val="36"/>
          <w:lang w:val="en-US" w:eastAsia="zh-CN"/>
          <w14:textFill>
            <w14:solidFill>
              <w14:schemeClr w14:val="tx1"/>
            </w14:solidFill>
          </w14:textFill>
        </w:rPr>
        <w:t>离子反应</w:t>
      </w:r>
    </w:p>
    <w:p>
      <w:pPr>
        <w:pStyle w:val="9"/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right="0" w:firstLine="0" w:firstLineChars="0"/>
        <w:jc w:val="center"/>
        <w:textAlignment w:val="center"/>
        <w:rPr>
          <w:rStyle w:val="15"/>
          <w:rFonts w:hint="default" w:ascii="Times New Roman" w:hAnsi="Times New Roman" w:cs="Times New Roman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Style w:val="15"/>
          <w:rFonts w:hint="default" w:ascii="Times New Roman" w:hAnsi="Times New Roman" w:cs="Times New Roman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第</w:t>
      </w:r>
      <w:r>
        <w:rPr>
          <w:rStyle w:val="15"/>
          <w:rFonts w:hint="eastAsia" w:ascii="Times New Roman" w:hAnsi="Times New Roman" w:cs="Times New Roman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Style w:val="15"/>
          <w:rFonts w:hint="default" w:ascii="Times New Roman" w:hAnsi="Times New Roman" w:cs="Times New Roman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课  电解质及其电离</w:t>
      </w:r>
    </w:p>
    <w:p>
      <w:pPr>
        <w:adjustRightInd w:val="0"/>
        <w:snapToGrid w:val="0"/>
        <w:spacing w:line="360" w:lineRule="auto"/>
        <w:contextualSpacing/>
        <w:jc w:val="left"/>
        <w:rPr>
          <w:rFonts w:hint="default" w:ascii="Times New Roman" w:hAnsi="Times New Roman" w:eastAsia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【基础知识梳理】</w:t>
      </w:r>
    </w:p>
    <w:p>
      <w:pPr>
        <w:pStyle w:val="5"/>
        <w:keepNext w:val="0"/>
        <w:keepLines w:val="0"/>
        <w:pageBreakBefore w:val="0"/>
        <w:widowControl w:val="0"/>
        <w:shd w:val="clear" w:color="auto" w:fill="auto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textAlignment w:val="center"/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知识</w:t>
      </w:r>
      <w:r>
        <w:rPr>
          <w:rFonts w:hint="eastAsia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点一  </w:t>
      </w:r>
      <w:r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实验探究——【实验1-2】p13</w:t>
      </w:r>
      <w:bookmarkStart w:id="1" w:name="_GoBack"/>
      <w:bookmarkEnd w:id="1"/>
    </w:p>
    <w:tbl>
      <w:tblPr>
        <w:tblStyle w:val="10"/>
        <w:tblW w:w="9846" w:type="dxa"/>
        <w:tblInd w:w="111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158"/>
        <w:gridCol w:w="868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832" w:hRule="atLeast"/>
        </w:trPr>
        <w:tc>
          <w:tcPr>
            <w:tcW w:w="1158" w:type="dxa"/>
          </w:tcPr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实验装置</w:t>
            </w:r>
          </w:p>
        </w:tc>
        <w:tc>
          <w:tcPr>
            <w:tcW w:w="8688" w:type="dxa"/>
          </w:tcPr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b w:val="0"/>
                <w:color w:val="000000" w:themeColor="text1"/>
                <w:sz w:val="21"/>
                <w:szCs w:val="2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bookmarkStart w:id="0" w:name="_bookmark4"/>
            <w:bookmarkEnd w:id="0"/>
            <w:r>
              <w:rPr>
                <w:rFonts w:hint="default" w:ascii="Times New Roman" w:hAnsi="Times New Roman" w:eastAsia="宋体" w:cs="Times New Roman"/>
                <w:b w:val="0"/>
                <w:color w:val="000000" w:themeColor="text1"/>
                <w:sz w:val="21"/>
                <w:szCs w:val="21"/>
                <w:lang w:eastAsia="zh-CN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1628775" cy="1028700"/>
                  <wp:effectExtent l="0" t="0" r="9525" b="0"/>
                  <wp:docPr id="7" name="图片 7" descr="16859333422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168593334229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775" cy="1028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03" w:hRule="atLeast"/>
        </w:trPr>
        <w:tc>
          <w:tcPr>
            <w:tcW w:w="1158" w:type="dxa"/>
          </w:tcPr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实验原理</w:t>
            </w:r>
          </w:p>
        </w:tc>
        <w:tc>
          <w:tcPr>
            <w:tcW w:w="8688" w:type="dxa"/>
          </w:tcPr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电解质溶液能够导电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48" w:hRule="atLeast"/>
        </w:trPr>
        <w:tc>
          <w:tcPr>
            <w:tcW w:w="1158" w:type="dxa"/>
          </w:tcPr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实验用品</w:t>
            </w:r>
          </w:p>
        </w:tc>
        <w:tc>
          <w:tcPr>
            <w:tcW w:w="8688" w:type="dxa"/>
          </w:tcPr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水；水槽、试管、直流电源、导线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2" w:hRule="atLeast"/>
        </w:trPr>
        <w:tc>
          <w:tcPr>
            <w:tcW w:w="1158" w:type="dxa"/>
          </w:tcPr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实验步骤</w:t>
            </w:r>
          </w:p>
        </w:tc>
        <w:tc>
          <w:tcPr>
            <w:tcW w:w="8688" w:type="dxa"/>
          </w:tcPr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.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在三个烧杯中分别加入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干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燥的NaC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l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固体、KNO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固体和蒸馏水，如图所示连接装置，</w:t>
            </w:r>
          </w:p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将石墨电极依次放入三个烧杯中，分别接通电源，观察并记录现象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eastAsia="zh-CN"/>
                <w14:textFill>
                  <w14:solidFill>
                    <w14:schemeClr w14:val="tx1"/>
                  </w14:solidFill>
                </w14:textFill>
              </w:rPr>
              <w:t>；</w:t>
            </w:r>
          </w:p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2.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取上述烧杯中的NaCl固体、KNO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固体各少许，分别加入另外两个盛有蒸馏水的烧杯中，</w:t>
            </w:r>
          </w:p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用玻璃棒搅拌，使固体完全溶解形成溶液。如图所示，将石墨电极依次放入NaC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l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溶液、KNO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溶液中，分别接通电源，观察并记录现象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eastAsia="zh-CN"/>
                <w14:textFill>
                  <w14:solidFill>
                    <w14:schemeClr w14:val="tx1"/>
                  </w14:solidFill>
                </w14:textFill>
              </w:rPr>
              <w:t>；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2" w:hRule="atLeast"/>
        </w:trPr>
        <w:tc>
          <w:tcPr>
            <w:tcW w:w="1158" w:type="dxa"/>
          </w:tcPr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实验现象</w:t>
            </w:r>
          </w:p>
        </w:tc>
        <w:tc>
          <w:tcPr>
            <w:tcW w:w="8688" w:type="dxa"/>
          </w:tcPr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.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将石墨电极分别放入固体NaCl、KNO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和蒸馏水中，接通电源后，小灯泡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u w:val="single" w:color="000000"/>
                <w14:textFill>
                  <w14:solidFill>
                    <w14:schemeClr w14:val="tx1"/>
                  </w14:solidFill>
                </w14:textFill>
              </w:rPr>
              <w:t>不发光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。</w:t>
            </w:r>
          </w:p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2.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将固体NaCl、KNO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分别加入两个盛有蒸馏水的烧杯中，形成溶液，再放入电极，接</w:t>
            </w:r>
          </w:p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通电源，小灯泡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u w:val="single" w:color="000000"/>
                <w14:textFill>
                  <w14:solidFill>
                    <w14:schemeClr w14:val="tx1"/>
                  </w14:solidFill>
                </w14:textFill>
              </w:rPr>
              <w:t>都会发光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3" w:hRule="atLeast"/>
        </w:trPr>
        <w:tc>
          <w:tcPr>
            <w:tcW w:w="1158" w:type="dxa"/>
          </w:tcPr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实验结论</w:t>
            </w:r>
          </w:p>
        </w:tc>
        <w:tc>
          <w:tcPr>
            <w:tcW w:w="8688" w:type="dxa"/>
          </w:tcPr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.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固体NaCl、KNO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和蒸馏水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u w:val="single" w:color="000000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不能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导电；</w:t>
            </w:r>
          </w:p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2.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NaCl、KNO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溶液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u w:val="single" w:color="000000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可以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导电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23" w:hRule="atLeast"/>
        </w:trPr>
        <w:tc>
          <w:tcPr>
            <w:tcW w:w="1158" w:type="dxa"/>
          </w:tcPr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实验说明</w:t>
            </w:r>
          </w:p>
        </w:tc>
        <w:tc>
          <w:tcPr>
            <w:tcW w:w="8688" w:type="dxa"/>
          </w:tcPr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.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固体NaCl、KNO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u w:val="single" w:color="000000"/>
                <w14:textFill>
                  <w14:solidFill>
                    <w14:schemeClr w14:val="tx1"/>
                  </w14:solidFill>
                </w14:textFill>
              </w:rPr>
              <w:t>不能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导电。</w:t>
            </w:r>
          </w:p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2.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NaC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l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溶液、KNO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溶液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u w:val="single" w:color="000000"/>
                <w14:textFill>
                  <w14:solidFill>
                    <w14:schemeClr w14:val="tx1"/>
                  </w14:solidFill>
                </w14:textFill>
              </w:rPr>
              <w:t>都能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导电。</w:t>
            </w:r>
          </w:p>
          <w:p>
            <w:pPr>
              <w:pStyle w:val="26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right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3.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严格地说，蒸馏水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u w:val="single" w:color="000000"/>
                <w14:textFill>
                  <w14:solidFill>
                    <w14:schemeClr w14:val="tx1"/>
                  </w14:solidFill>
                </w14:textFill>
              </w:rPr>
              <w:t>也能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导电，只是导电能力非常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u w:val="single" w:color="000000"/>
                <w14:textFill>
                  <w14:solidFill>
                    <w14:schemeClr w14:val="tx1"/>
                  </w14:solidFill>
                </w14:textFill>
              </w:rPr>
              <w:t>弱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，用上述实验装置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u w:val="single" w:color="000000"/>
                <w14:textFill>
                  <w14:solidFill>
                    <w14:schemeClr w14:val="tx1"/>
                  </w14:solidFill>
                </w14:textFill>
              </w:rPr>
              <w:t>不能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测出。</w: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1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导电原因分析：物质导电必须具有能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自由移动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带电荷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粒子。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2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aCl固体、KNO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固体不导电的原因是固体中含有阴、阳离子，但这些离子不能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自由移动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3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aCl固体加入水中时，在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>水分子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作用下，Na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Cl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脱离固体的表面，进入水中，形成能够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自由移动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水合钠离子和水合氯离子；NaCl溶液中插入电极，水合钠离子和水合氯离子分别向与电源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>负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极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>正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极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相连的电极移动。</w:t>
      </w:r>
    </w:p>
    <w:p>
      <w:pPr>
        <w:pStyle w:val="5"/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4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aCl固体受热熔化时，因温度升高，离子的运动加快，克服了离子间的相互作用，产生了能够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自由移动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Na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Cl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所以熔融状态的NaCl可以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导电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pStyle w:val="5"/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知识</w:t>
      </w:r>
      <w:r>
        <w:rPr>
          <w:rFonts w:hint="eastAsia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二  </w:t>
      </w:r>
      <w:r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电解质和非电解质</w:t>
      </w:r>
    </w:p>
    <w:p>
      <w:pPr>
        <w:pStyle w:val="5"/>
        <w:keepNext w:val="0"/>
        <w:keepLines w:val="0"/>
        <w:pageBreakBefore w:val="0"/>
        <w:widowControl w:val="0"/>
        <w:shd w:val="clear" w:color="auto" w:fill="auto"/>
        <w:tabs>
          <w:tab w:val="left" w:pos="648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 w:leftChars="0" w:right="0" w:firstLine="0" w:firstLineChars="0"/>
        <w:textAlignment w:val="center"/>
        <w:rPr>
          <w:rFonts w:hint="default"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1）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电解质是在水溶液中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或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熔融状态下能够导电的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化合物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酸、碱、盐属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电解质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pStyle w:val="5"/>
        <w:keepNext w:val="0"/>
        <w:keepLines w:val="0"/>
        <w:pageBreakBefore w:val="0"/>
        <w:widowControl w:val="0"/>
        <w:shd w:val="clear" w:color="auto" w:fill="auto"/>
        <w:tabs>
          <w:tab w:val="left" w:pos="648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 w:leftChars="0" w:right="0" w:firstLine="0" w:firstLineChars="0"/>
        <w:textAlignment w:val="center"/>
        <w:rPr>
          <w:rFonts w:hint="default" w:ascii="Times New Roman" w:hAnsi="Times New Roman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2）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非电解质是在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水溶液中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和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熔融状态下都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不能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导电的化合物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如蔗糖、乙醇等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。</w:t>
      </w:r>
    </w:p>
    <w:p>
      <w:pPr>
        <w:pStyle w:val="5"/>
        <w:keepNext w:val="0"/>
        <w:keepLines w:val="0"/>
        <w:pageBreakBefore w:val="0"/>
        <w:widowControl w:val="0"/>
        <w:shd w:val="clear" w:color="auto" w:fill="auto"/>
        <w:tabs>
          <w:tab w:val="left" w:pos="648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 w:leftChars="0" w:right="0" w:firstLine="0" w:firstLineChars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3）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电解质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与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非电解质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的比较</w:t>
      </w:r>
    </w:p>
    <w:tbl>
      <w:tblPr>
        <w:tblStyle w:val="10"/>
        <w:tblW w:w="928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0"/>
        <w:gridCol w:w="4100"/>
        <w:gridCol w:w="40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2" w:hRule="atLeast"/>
          <w:jc w:val="center"/>
        </w:trPr>
        <w:tc>
          <w:tcPr>
            <w:tcW w:w="1100" w:type="dxa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100" w:type="dxa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center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电解质</w:t>
            </w:r>
          </w:p>
        </w:tc>
        <w:tc>
          <w:tcPr>
            <w:tcW w:w="4088" w:type="dxa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center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非电解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1100" w:type="dxa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center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相同点</w:t>
            </w:r>
          </w:p>
        </w:tc>
        <w:tc>
          <w:tcPr>
            <w:tcW w:w="8188" w:type="dxa"/>
            <w:gridSpan w:val="2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2" w:hRule="atLeast"/>
          <w:jc w:val="center"/>
        </w:trPr>
        <w:tc>
          <w:tcPr>
            <w:tcW w:w="1100" w:type="dxa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center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不同点</w:t>
            </w:r>
          </w:p>
        </w:tc>
        <w:tc>
          <w:tcPr>
            <w:tcW w:w="4100" w:type="dxa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088" w:type="dxa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134" w:hRule="atLeast"/>
          <w:jc w:val="center"/>
        </w:trPr>
        <w:tc>
          <w:tcPr>
            <w:tcW w:w="1100" w:type="dxa"/>
            <w:textDirection w:val="tbRlV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center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本质区别</w:t>
            </w:r>
          </w:p>
        </w:tc>
        <w:tc>
          <w:tcPr>
            <w:tcW w:w="4100" w:type="dxa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088" w:type="dxa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  <w:jc w:val="center"/>
        </w:trPr>
        <w:tc>
          <w:tcPr>
            <w:tcW w:w="1100" w:type="dxa"/>
            <w:vMerge w:val="restart"/>
            <w:textDirection w:val="tbRlV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center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所含物质类型</w:t>
            </w:r>
          </w:p>
        </w:tc>
        <w:tc>
          <w:tcPr>
            <w:tcW w:w="4100" w:type="dxa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088" w:type="dxa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1100" w:type="dxa"/>
            <w:vMerge w:val="continue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100" w:type="dxa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088" w:type="dxa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4" w:hRule="atLeast"/>
          <w:jc w:val="center"/>
        </w:trPr>
        <w:tc>
          <w:tcPr>
            <w:tcW w:w="1100" w:type="dxa"/>
            <w:vMerge w:val="continue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100" w:type="dxa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088" w:type="dxa"/>
            <w:vAlign w:val="center"/>
          </w:tcPr>
          <w:p>
            <w:pPr>
              <w:pStyle w:val="5"/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知识</w:t>
      </w:r>
      <w:r>
        <w:rPr>
          <w:rFonts w:hint="eastAsia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点三  </w:t>
      </w:r>
      <w:r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强电解质和弱电解质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cs="Times New Roman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强电解质：在溶液中能够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全部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电离的电解质。则强电解质溶液中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不存在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电离平衡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弱电解质：在溶液中只是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部分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电离的电解质。则弱电解质溶液中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存在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电离平衡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cs="Times New Roman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强电解质与弱电解质的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比较：</w:t>
      </w:r>
    </w:p>
    <w:tbl>
      <w:tblPr>
        <w:tblStyle w:val="10"/>
        <w:tblW w:w="942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12"/>
        <w:gridCol w:w="4043"/>
        <w:gridCol w:w="357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9" w:hRule="atLeast"/>
          <w:jc w:val="center"/>
        </w:trPr>
        <w:tc>
          <w:tcPr>
            <w:tcW w:w="1812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043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强电解质</w:t>
            </w:r>
          </w:p>
        </w:tc>
        <w:tc>
          <w:tcPr>
            <w:tcW w:w="3573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弱电解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  <w:jc w:val="center"/>
        </w:trPr>
        <w:tc>
          <w:tcPr>
            <w:tcW w:w="1812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定义</w:t>
            </w:r>
          </w:p>
        </w:tc>
        <w:tc>
          <w:tcPr>
            <w:tcW w:w="4043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573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  <w:jc w:val="center"/>
        </w:trPr>
        <w:tc>
          <w:tcPr>
            <w:tcW w:w="1812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化合物类型</w:t>
            </w:r>
          </w:p>
        </w:tc>
        <w:tc>
          <w:tcPr>
            <w:tcW w:w="4043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573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9" w:hRule="atLeast"/>
          <w:jc w:val="center"/>
        </w:trPr>
        <w:tc>
          <w:tcPr>
            <w:tcW w:w="1812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电离程度</w:t>
            </w:r>
          </w:p>
        </w:tc>
        <w:tc>
          <w:tcPr>
            <w:tcW w:w="4043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573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9" w:hRule="atLeast"/>
          <w:jc w:val="center"/>
        </w:trPr>
        <w:tc>
          <w:tcPr>
            <w:tcW w:w="1812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电离过程</w:t>
            </w:r>
          </w:p>
        </w:tc>
        <w:tc>
          <w:tcPr>
            <w:tcW w:w="4043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573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  <w:jc w:val="center"/>
        </w:trPr>
        <w:tc>
          <w:tcPr>
            <w:tcW w:w="1812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溶液中存在的微粒（水分子不计）</w:t>
            </w:r>
          </w:p>
        </w:tc>
        <w:tc>
          <w:tcPr>
            <w:tcW w:w="4043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573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51" w:hRule="atLeast"/>
          <w:jc w:val="center"/>
        </w:trPr>
        <w:tc>
          <w:tcPr>
            <w:tcW w:w="1812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实例</w:t>
            </w:r>
          </w:p>
        </w:tc>
        <w:tc>
          <w:tcPr>
            <w:tcW w:w="4043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573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9" w:hRule="atLeast"/>
          <w:jc w:val="center"/>
        </w:trPr>
        <w:tc>
          <w:tcPr>
            <w:tcW w:w="1812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电离方程式</w:t>
            </w:r>
          </w:p>
        </w:tc>
        <w:tc>
          <w:tcPr>
            <w:tcW w:w="4043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573" w:type="dxa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bCs/>
                <w:color w:val="000000" w:themeColor="text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pStyle w:val="5"/>
        <w:keepNext w:val="0"/>
        <w:keepLines w:val="0"/>
        <w:pageBreakBefore w:val="0"/>
        <w:widowControl w:val="0"/>
        <w:shd w:val="clear" w:color="auto" w:fill="auto"/>
        <w:tabs>
          <w:tab w:val="left" w:pos="648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 w:leftChars="0" w:right="0" w:firstLine="0" w:firstLineChars="0"/>
        <w:jc w:val="center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知识</w:t>
      </w:r>
      <w:r>
        <w:rPr>
          <w:rFonts w:hint="eastAsia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点四  </w:t>
      </w:r>
      <w:r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电解质的电离</w:t>
      </w:r>
    </w:p>
    <w:p>
      <w:pPr>
        <w:pStyle w:val="5"/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)电离及其条件</w:t>
      </w:r>
    </w:p>
    <w:p>
      <w:pPr>
        <w:pStyle w:val="5"/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14:textFill>
            <w14:solidFill>
              <w14:schemeClr w14:val="tx1"/>
            </w14:solidFill>
          </w14:textFill>
        </w:rPr>
        <w:t>电离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的概念：电解质在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>水溶液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中或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>熔化状态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下，离解成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>自由移动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离子的过程。</w:t>
      </w:r>
    </w:p>
    <w:p>
      <w:pPr>
        <w:pStyle w:val="5"/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cs="Times New Roman"/>
          <w:b w:val="0"/>
          <w:bCs w:val="0"/>
          <w:color w:val="000000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14:textFill>
            <w14:solidFill>
              <w14:schemeClr w14:val="tx1"/>
            </w14:solidFill>
          </w14:textFill>
        </w:rPr>
        <w:t>电离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的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14:textFill>
            <w14:solidFill>
              <w14:schemeClr w14:val="tx1"/>
            </w14:solidFill>
          </w14:textFill>
        </w:rPr>
        <w:t>条件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：离子化合物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>溶于水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或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>熔化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或共价化合物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>溶于水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。</w:t>
      </w:r>
    </w:p>
    <w:p>
      <w:pPr>
        <w:pStyle w:val="5"/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14:textFill>
            <w14:solidFill>
              <w14:schemeClr w14:val="tx1"/>
            </w14:solidFill>
          </w14:textFill>
        </w:rPr>
        <w:t>电离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的结果：产生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>自由移动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离子，具有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>导电性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。</w:t>
      </w:r>
    </w:p>
    <w:p>
      <w:pPr>
        <w:pStyle w:val="5"/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)电离方程式的书写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强电解质：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完全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电离，用</w:t>
      </w:r>
      <w:r>
        <w:rPr>
          <w:rFonts w:hint="default" w:ascii="Times New Roman" w:hAnsi="Times New Roman" w:eastAsia="宋体" w:cs="Times New Roman"/>
          <w:color w:val="000000" w:themeColor="text1"/>
          <w:spacing w:val="-16"/>
          <w:szCs w:val="21"/>
          <w:u w:val="single" w:color="000000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=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表示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如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NaOH、(N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电离方程式分别为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pacing w:val="-16"/>
          <w:szCs w:val="21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NaOH</w:t>
      </w:r>
      <w:r>
        <w:rPr>
          <w:rFonts w:hint="default" w:ascii="Times New Roman" w:hAnsi="Times New Roman" w:eastAsia="宋体" w:cs="Times New Roman"/>
          <w:color w:val="000000" w:themeColor="text1"/>
          <w:spacing w:val="-16"/>
          <w:szCs w:val="21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(N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pacing w:val="-16"/>
          <w:szCs w:val="21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弱电解质：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部分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电离，用“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”表示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①多元弱酸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分步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电离 ，且电离程度逐步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减弱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以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第一步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电离为主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如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S的电离方程式为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95275" cy="114300"/>
            <wp:effectExtent l="0" t="0" r="9525" b="0"/>
            <wp:docPr id="11" name="图片 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＋HS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HS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95275" cy="114300"/>
            <wp:effectExtent l="0" t="0" r="9525" b="0"/>
            <wp:docPr id="17" name="图片 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＋S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:vertAlign w:val="superscript"/>
          <w14:textFill>
            <w14:solidFill>
              <w14:schemeClr w14:val="tx1"/>
            </w14:solidFill>
          </w14:textFill>
        </w:rPr>
        <w:t>2－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②多元弱碱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分步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电离，但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一步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写出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如Cu(OH)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95275" cy="114300"/>
            <wp:effectExtent l="0" t="0" r="9525" b="0"/>
            <wp:docPr id="22" name="图片 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Cu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＋2O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③两性氢氧化物双向电离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eastAsia" w:ascii="Times New Roman" w:hAnsi="Times New Roman" w:eastAsia="宋体" w:cs="Times New Roman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如Al(OH)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电离方程式：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＋AlO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:vertAlign w:val="superscript"/>
          <w14:textFill>
            <w14:solidFill>
              <w14:schemeClr w14:val="tx1"/>
            </w14:solidFill>
          </w14:textFill>
        </w:rPr>
        <w:instrText xml:space="preserve">－</w:instrTex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:vertAlign w:val="subscript"/>
          <w14:textFill>
            <w14:solidFill>
              <w14:schemeClr w14:val="tx1"/>
            </w14:solidFill>
          </w14:textFill>
        </w:rPr>
        <w:instrText xml:space="preserve">2</w:instrTex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＋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95275" cy="114300"/>
            <wp:effectExtent l="0" t="0" r="9525" b="0"/>
            <wp:docPr id="28" name="图片 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l(OH)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95275" cy="114300"/>
            <wp:effectExtent l="0" t="0" r="9525" b="0"/>
            <wp:docPr id="30" name="图片 1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Al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:vertAlign w:val="superscript"/>
          <w14:textFill>
            <w14:solidFill>
              <w14:schemeClr w14:val="tx1"/>
            </w14:solidFill>
          </w14:textFill>
        </w:rPr>
        <w:t>3＋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＋3O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第三章学习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酸式盐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①强酸酸式盐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完全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电离，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一步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写出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如NaHSO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水溶液中的电离方程式为NaHSO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pacing w:val="-16"/>
          <w:szCs w:val="21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 xml:space="preserve">                        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熔融状态下的电离方程式为NaHSO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pacing w:val="-16"/>
          <w:szCs w:val="21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 xml:space="preserve">                        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②多元弱酸酸式盐，第一步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完全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电离，其余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部分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电离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如NaHCO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pacing w:val="-16"/>
          <w:szCs w:val="21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 xml:space="preserve">                        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HCO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instrText xml:space="preserve">－</w:instrTex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instrText xml:space="preserve">3</w:instrTex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95275" cy="114300"/>
            <wp:effectExtent l="0" t="0" r="9525" b="0"/>
            <wp:docPr id="32" name="图片 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 xml:space="preserve">                        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)酸、碱的概念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:vertAlign w:val="baseline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1）酸：电离时生成的阳离子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>全部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是H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的化合物，如：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HCl、HNO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baseline"/>
          <w:lang w:eastAsia="zh-CN"/>
          <w14:textFill>
            <w14:solidFill>
              <w14:schemeClr w14:val="tx1"/>
            </w14:solidFill>
          </w14:textFill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:vertAlign w:val="baseline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2）碱：电离时生成的阴离子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>全部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是OH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-</w:t>
      </w:r>
      <w:r>
        <w:rPr>
          <w:rFonts w:hint="default" w:ascii="Times New Roman" w:hAnsi="Times New Roman" w:cs="Times New Roman"/>
          <w:b w:val="0"/>
          <w:bCs w:val="0"/>
          <w:color w:val="000000" w:themeColor="text1"/>
          <w:sz w:val="21"/>
          <w:szCs w:val="21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的化合物，如：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NaOH、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Ca(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Ba(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baseline"/>
          <w:lang w:eastAsia="zh-CN"/>
          <w14:textFill>
            <w14:solidFill>
              <w14:schemeClr w14:val="tx1"/>
            </w14:solidFill>
          </w14:textFill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知识</w:t>
      </w:r>
      <w:r>
        <w:rPr>
          <w:rFonts w:hint="eastAsia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点五  </w:t>
      </w:r>
      <w:r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电解质溶液的导电性</w:t>
      </w:r>
    </w:p>
    <w:p>
      <w:pPr>
        <w:pStyle w:val="5"/>
        <w:keepNext w:val="0"/>
        <w:keepLines w:val="0"/>
        <w:pageBreakBefore w:val="0"/>
        <w:widowControl w:val="0"/>
        <w:shd w:val="clear" w:color="auto" w:fill="auto"/>
        <w:tabs>
          <w:tab w:val="left" w:pos="382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)电解质的导电原理</w:t>
      </w:r>
    </w:p>
    <w:p>
      <w:pPr>
        <w:pStyle w:val="5"/>
        <w:keepNext w:val="0"/>
        <w:keepLines w:val="0"/>
        <w:pageBreakBefore w:val="0"/>
        <w:widowControl w:val="0"/>
        <w:shd w:val="clear" w:color="auto" w:fill="auto"/>
        <w:tabs>
          <w:tab w:val="left" w:pos="382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熔融电解质或电解质溶液中的导电微粒是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自由移动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阴、阳离子，它们在外电场作用下能产生定向移动从而导电。</w:t>
      </w:r>
    </w:p>
    <w:p>
      <w:pPr>
        <w:pStyle w:val="5"/>
        <w:keepNext w:val="0"/>
        <w:keepLines w:val="0"/>
        <w:pageBreakBefore w:val="0"/>
        <w:widowControl w:val="0"/>
        <w:shd w:val="clear" w:color="auto" w:fill="auto"/>
        <w:tabs>
          <w:tab w:val="left" w:pos="382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)电解质溶液导电能力大小的影响因素</w:t>
      </w:r>
    </w:p>
    <w:p>
      <w:pPr>
        <w:pStyle w:val="5"/>
        <w:keepNext w:val="0"/>
        <w:keepLines w:val="0"/>
        <w:pageBreakBefore w:val="0"/>
        <w:widowControl w:val="0"/>
        <w:shd w:val="clear" w:color="auto" w:fill="auto"/>
        <w:tabs>
          <w:tab w:val="left" w:pos="382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电解质溶液导电能力的大小取决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溶液中自由移动离子的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浓度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和离子的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电荷数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。</w:t>
      </w:r>
    </w:p>
    <w:p>
      <w:pPr>
        <w:pStyle w:val="5"/>
        <w:keepNext w:val="0"/>
        <w:keepLines w:val="0"/>
        <w:pageBreakBefore w:val="0"/>
        <w:widowControl w:val="0"/>
        <w:shd w:val="clear" w:color="auto" w:fill="auto"/>
        <w:tabs>
          <w:tab w:val="left" w:pos="382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②温度升高时，弱电解质电离程度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增大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，离子浓度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增大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，导电性会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增强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；但强电解质溶液的导电性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>几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不变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。</w:t>
      </w:r>
    </w:p>
    <w:p>
      <w:pPr>
        <w:pStyle w:val="5"/>
        <w:keepNext w:val="0"/>
        <w:keepLines w:val="0"/>
        <w:pageBreakBefore w:val="0"/>
        <w:widowControl w:val="0"/>
        <w:shd w:val="clear" w:color="auto" w:fill="auto"/>
        <w:tabs>
          <w:tab w:val="left" w:pos="382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)电解质导电性与导电能力强弱的判断</w:t>
      </w:r>
    </w:p>
    <w:p>
      <w:pPr>
        <w:pStyle w:val="5"/>
        <w:keepNext w:val="0"/>
        <w:keepLines w:val="0"/>
        <w:pageBreakBefore w:val="0"/>
        <w:widowControl w:val="0"/>
        <w:shd w:val="clear" w:color="auto" w:fill="auto"/>
        <w:tabs>
          <w:tab w:val="left" w:pos="382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center"/>
        <w:textAlignment w:val="center"/>
        <w:rPr>
          <w:rFonts w:hint="default" w:ascii="Times New Roman" w:hAnsi="Times New Roman" w:eastAsia="仿宋_GB2312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仿宋_GB2312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596515" cy="805180"/>
            <wp:effectExtent l="0" t="0" r="13335" b="13970"/>
            <wp:docPr id="33" name="图片 33" descr="E:\牛鑫\2021\课件\2022版 创新设计 高考总复习 化学 人教版\A79+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E:\牛鑫\2021\课件\2022版 创新设计 高考总复习 化学 人教版\A79+.TI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6515" cy="80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金属导电与电解质溶液导电原因对比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金属导电是由于自由电子在电场作用下的定向移动，温度高、金属阳离子振动幅度大，自由电子定向移动阻力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增大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金属导电性变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弱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电解质溶液之所以导电，是由于溶液中有自由移动的离子存在。电解质溶液导电能力的大小，决定于溶液中自由移动离子的浓度和离子的电荷数，和电解质的强弱没有必然联系。但温度升高时，弱电解质电离程度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增大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离子浓度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增大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、导电性会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14:textFill>
            <w14:solidFill>
              <w14:schemeClr w14:val="tx1"/>
            </w14:solidFill>
          </w14:textFill>
        </w:rPr>
        <w:t>增强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textAlignment w:val="center"/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【课堂检测】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right="0" w:firstLine="0" w:firstLineChars="0"/>
        <w:textAlignment w:val="center"/>
        <w:rPr>
          <w:rFonts w:hint="default" w:ascii="Times New Roman" w:hAnsi="Times New Roman" w:cs="Times New Roman" w:eastAsiaTheme="maj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ajorEastAsia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cs="Times New Roman" w:eastAsiaTheme="maj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请判断下列说法的正误(正确的打“√”，错误的打“×”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1）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所有能导电带物质是电解质。(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2）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固体氯化钠不能导电，所以固体氯化钠不是电解质。（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3）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氨气溶于水得到的氨水能导电，所以氨气是电解质。(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4）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难溶于水的盐(CaCO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、AgCl等)都是非电解质。(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5）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二氧化碳的水溶液能够导电，所以二氧化碳是电解质。(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6）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电解质在熔融状态下一定能够导电。(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7）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5" o:spt="75" alt="eqId3cd6200aa9357b208a994c93c210ff60" type="#_x0000_t75" style="height:14.1pt;width:18.45pt;" o:ole="t" filled="f" o:preferrelative="t" stroked="f" coordsize="21600,21600">
            <v:path/>
            <v:fill on="f" focussize="0,0"/>
            <v:stroke on="f" joinstyle="miter"/>
            <v:imagedata r:id="rId10" o:title="eqId3cd6200aa9357b208a994c93c210ff60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6" o:spt="75" alt="eqIddbe2066525aa0616cf44d051d57bf713" type="#_x0000_t75" style="height:15.95pt;width:21.95pt;" o:ole="t" filled="f" o:preferrelative="t" stroked="f" coordsize="21600,21600">
            <v:path/>
            <v:fill on="f" focussize="0,0"/>
            <v:stroke on="f" joinstyle="miter"/>
            <v:imagedata r:id="rId12" o:title="eqIddbe2066525aa0616cf44d051d57bf71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水溶液都能导电，但它们都是非电解质。(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8）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铁丝、石墨、氯化钠溶液均能导电，则三种物质均属于电解质。(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9）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甲烷是电解质。(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right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10）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在溶于水或熔融状态下能够自身发生电离的化合物一定是电解质。(</w:t>
      </w:r>
      <w: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下列电离方程式中，正确的是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7" o:spt="75" alt="eqIdb459d847f1dd3a423522c728f94e6e26" type="#_x0000_t75" style="height:13.85pt;width:77.4pt;" o:ole="t" filled="f" o:preferrelative="t" stroked="f" coordsize="21600,21600">
            <v:path/>
            <v:fill on="f" focussize="0,0"/>
            <v:stroke on="f" joinstyle="miter"/>
            <v:imagedata r:id="rId14" o:title="eqIdb459d847f1dd3a423522c728f94e6e2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8" o:spt="75" alt="eqId0fd6291da1227a7a56f1a6e52fef2480" type="#_x0000_t75" style="height:16.45pt;width:107.3pt;" o:ole="t" filled="f" o:preferrelative="t" stroked="f" coordsize="21600,21600">
            <v:path/>
            <v:fill on="f" focussize="0,0"/>
            <v:stroke on="f" joinstyle="miter"/>
            <v:imagedata r:id="rId16" o:title="eqId0fd6291da1227a7a56f1a6e52fef248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9" o:spt="75" alt="eqId79f17b3892cd60bb4818692efe99262b" type="#_x0000_t75" style="height:17.25pt;width:86.2pt;" o:ole="t" filled="f" o:preferrelative="t" stroked="f" coordsize="21600,21600">
            <v:path/>
            <v:fill on="f" focussize="0,0"/>
            <v:stroke on="f" joinstyle="miter"/>
            <v:imagedata r:id="rId18" o:title="eqId79f17b3892cd60bb4818692efe99262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0" o:spt="75" alt="eqId64e77234bec630e57b24242a5b445927" type="#_x0000_t75" style="height:16.7pt;width:109.1pt;" o:ole="t" filled="f" o:preferrelative="t" stroked="f" coordsize="21600,21600">
            <v:path/>
            <v:fill on="f" focussize="0,0"/>
            <v:stroke on="f" joinstyle="miter"/>
            <v:imagedata r:id="rId20" o:title="eqId64e77234bec630e57b24242a5b44592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下列电离方程式正确的是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1" o:spt="75" alt="eqId5245fa8ba95478dc89c077b2f0b0cd6e" type="#_x0000_t75" style="height:16.5pt;width:82.7pt;" o:ole="t" filled="f" o:preferrelative="t" stroked="f" coordsize="21600,21600">
            <v:path/>
            <v:fill on="f" focussize="0,0"/>
            <v:stroke on="f" joinstyle="miter"/>
            <v:imagedata r:id="rId22" o:title="eqId5245fa8ba95478dc89c077b2f0b0cd6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2" o:spt="75" alt="eqId0b0a0981d429c4c6316faeb1253ee0ae" type="#_x0000_t75" style="height:19.1pt;width:107.35pt;" o:ole="t" filled="f" o:preferrelative="t" stroked="f" coordsize="21600,21600">
            <v:path/>
            <v:fill on="f" focussize="0,0"/>
            <v:stroke on="f" joinstyle="miter"/>
            <v:imagedata r:id="rId24" o:title="eqId0b0a0981d429c4c6316faeb1253ee0a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3" o:spt="75" alt="eqIdbbd1774c4c1423ad89c0a44dcab01390" type="#_x0000_t75" style="height:16.45pt;width:84.4pt;" o:ole="t" filled="f" o:preferrelative="t" stroked="f" coordsize="21600,21600">
            <v:path/>
            <v:fill on="f" focussize="0,0"/>
            <v:stroke on="f" joinstyle="miter"/>
            <v:imagedata r:id="rId26" o:title="eqIdbbd1774c4c1423ad89c0a44dcab0139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4" o:spt="75" alt="eqId52222eb21ff889689984af9a289e3dca" type="#_x0000_t75" style="height:16.5pt;width:113.5pt;" o:ole="t" filled="f" o:preferrelative="t" stroked="f" coordsize="21600,21600">
            <v:path/>
            <v:fill on="f" focussize="0,0"/>
            <v:stroke on="f" joinstyle="miter"/>
            <v:imagedata r:id="rId28" o:title="eqId52222eb21ff889689984af9a289e3dc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酸式盐是盐的一种，可看作是多元酸中的氢离子未被完全中和所得到的盐，常见的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5" o:spt="75" alt="eqIde7dcde4bdbd4d0e52382a6cbf799869f" type="#_x0000_t75" style="height:15.8pt;width:41.35pt;" o:ole="t" filled="f" o:preferrelative="t" stroked="f" coordsize="21600,21600">
            <v:path/>
            <v:fill on="f" focussize="0,0"/>
            <v:stroke on="f" joinstyle="miter"/>
            <v:imagedata r:id="rId30" o:title="eqIde7dcde4bdbd4d0e52382a6cbf799869f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6" o:spt="75" alt="eqId341c9262378de71d9ff2b23126a4e8d1" type="#_x0000_t75" style="height:13.75pt;width:36.05pt;" o:ole="t" filled="f" o:preferrelative="t" stroked="f" coordsize="21600,21600">
            <v:path/>
            <v:fill on="f" focussize="0,0"/>
            <v:stroke on="f" joinstyle="miter"/>
            <v:imagedata r:id="rId32" o:title="eqId341c9262378de71d9ff2b23126a4e8d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7" o:spt="75" alt="eqIdb5bb4a9f9acbd53053513470cb3db740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34" o:title="eqIdb5bb4a9f9acbd53053513470cb3db74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8" o:spt="75" alt="eqId6687b033d79f740c10921ff654738996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36" o:title="eqId6687b033d79f740c10921ff65473899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已知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9" o:spt="75" alt="eqIdd9c981a2eb72ffc1cc6574ab108a9e91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8" o:title="eqIdd9c981a2eb72ffc1cc6574ab108a9e9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次磷酸)与足量的NaOH反应只生成一种盐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0" o:spt="75" alt="eqId85edfc4d84f3a253a2a99f9b3af97b5f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40" o:title="eqId85edfc4d84f3a253a2a99f9b3af97b5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下列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1" o:spt="75" alt="eqIdd9c981a2eb72ffc1cc6574ab108a9e91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8" o:title="eqIdd9c981a2eb72ffc1cc6574ab108a9e9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属于一元酸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2" o:spt="75" alt="eqIdd9c981a2eb72ffc1cc6574ab108a9e91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8" o:title="eqIdd9c981a2eb72ffc1cc6574ab108a9e9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属于三元酸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3" o:spt="75" alt="eqId85edfc4d84f3a253a2a99f9b3af97b5f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40" o:title="eqId85edfc4d84f3a253a2a99f9b3af97b5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属于酸式盐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4" o:spt="75" alt="eqId85edfc4d84f3a253a2a99f9b3af97b5f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40" o:title="eqId85edfc4d84f3a253a2a99f9b3af97b5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电离方程式为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5" o:spt="75" alt="eqId754390e35a297a8567afda5671c78e09" type="#_x0000_t75" style="height:16.9pt;width:132pt;" o:ole="t" filled="f" o:preferrelative="t" stroked="f" coordsize="21600,21600">
            <v:path/>
            <v:fill on="f" focussize="0,0"/>
            <v:stroke on="f" joinstyle="miter"/>
            <v:imagedata r:id="rId46" o:title="eqId754390e35a297a8567afda5671c78e0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5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在电解质溶液的导电性装置中，若如下图中滴加溶液时，灯泡亮暗变化随加入溶液体积变化的图像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center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strike w:val="0"/>
          <w:color w:val="000000" w:themeColor="text1"/>
          <w:kern w:val="0"/>
          <w:sz w:val="21"/>
          <w:szCs w:val="21"/>
          <w:u w:val="none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878330" cy="1300480"/>
            <wp:effectExtent l="0" t="0" r="7620" b="13970"/>
            <wp:docPr id="18" name="图片 18" descr="@@@7afc27bd-81fe-4eea-9530-f06c1403a4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@@@7afc27bd-81fe-4eea-9530-f06c1403a4bc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78330" cy="1300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0"/>
        <w:tblW w:w="855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28"/>
        <w:gridCol w:w="2132"/>
        <w:gridCol w:w="2096"/>
        <w:gridCol w:w="20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2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strike w:val="0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1320800" cy="933450"/>
                  <wp:effectExtent l="0" t="0" r="12700" b="0"/>
                  <wp:docPr id="19" name="图片 19" descr="@@@b47463da-1a13-455c-ad6f-b7448ceeceb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 descr="@@@b47463da-1a13-455c-ad6f-b7448ceecebd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080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strike w:val="0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1210310" cy="852805"/>
                  <wp:effectExtent l="0" t="0" r="8890" b="4445"/>
                  <wp:docPr id="20" name="图片 20" descr="@@@b7c088d3-e94f-426a-98fa-5e778ecd2c3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0" descr="@@@b7c088d3-e94f-426a-98fa-5e778ecd2c3e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0310" cy="852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strike w:val="0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1207770" cy="898525"/>
                  <wp:effectExtent l="0" t="0" r="11430" b="15875"/>
                  <wp:docPr id="21" name="图片 21" descr="@@@913caa70-237a-4faf-be33-9821740e0a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1" descr="@@@913caa70-237a-4faf-be33-9821740e0a44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7770" cy="898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strike w:val="0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114300" distR="114300">
                  <wp:extent cx="1155065" cy="829310"/>
                  <wp:effectExtent l="0" t="0" r="6985" b="8890"/>
                  <wp:docPr id="100011" name="图片 100011" descr="@@@0e58094c-d648-40fd-827a-9a59dfbd2b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1" name="图片 100011" descr="@@@0e58094c-d648-40fd-827a-9a59dfbd2be2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5065" cy="8293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2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213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209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209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right="0" w:firstLine="0" w:firstLineChars="0"/>
              <w:jc w:val="left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jc w:val="left"/>
        <w:textAlignment w:val="center"/>
        <w:rPr>
          <w:rFonts w:hint="eastAsia" w:ascii="Times New Roman" w:hAnsi="Times New Roman" w:cs="Times New Roman" w:eastAsiaTheme="minorEastAsia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</w:p>
    <w:sectPr>
      <w:headerReference r:id="rId3" w:type="default"/>
      <w:footerReference r:id="rId4" w:type="default"/>
      <w:pgSz w:w="11906" w:h="16838"/>
      <w:pgMar w:top="1440" w:right="1077" w:bottom="1440" w:left="1077" w:header="709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0" w:num="1"/>
      <w:rtlGutter w:val="0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Noto Sans CJK JP Black">
    <w:altName w:val="Segoe Print"/>
    <w:panose1 w:val="00000000000000000000"/>
    <w:charset w:val="00"/>
    <w:family w:val="swiss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柳公权柳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MS Mincho">
    <w:altName w:val="MS Gothic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jc w:val="both"/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90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documentProtection w:enforcement="0"/>
  <w:defaultTabStop w:val="2310"/>
  <w:drawingGridHorizontalSpacing w:val="106"/>
  <w:drawingGridVerticalSpacing w:val="159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zIwNmM2M2Y1NDIzMjFjYjU0OTk1Y2FiNzZmYmZmZTcifQ=="/>
  </w:docVars>
  <w:rsids>
    <w:rsidRoot w:val="00363227"/>
    <w:rsid w:val="000010D6"/>
    <w:rsid w:val="00004A06"/>
    <w:rsid w:val="000054B8"/>
    <w:rsid w:val="00011442"/>
    <w:rsid w:val="0001360E"/>
    <w:rsid w:val="000153FC"/>
    <w:rsid w:val="00022AEE"/>
    <w:rsid w:val="00022E44"/>
    <w:rsid w:val="00026DCA"/>
    <w:rsid w:val="00041561"/>
    <w:rsid w:val="00044591"/>
    <w:rsid w:val="00051F46"/>
    <w:rsid w:val="00061E8A"/>
    <w:rsid w:val="00063F2C"/>
    <w:rsid w:val="000C0C0B"/>
    <w:rsid w:val="000D2601"/>
    <w:rsid w:val="000D32E9"/>
    <w:rsid w:val="000D38AA"/>
    <w:rsid w:val="000D688E"/>
    <w:rsid w:val="000D7007"/>
    <w:rsid w:val="000E4A0D"/>
    <w:rsid w:val="000F14DB"/>
    <w:rsid w:val="000F425F"/>
    <w:rsid w:val="000F5636"/>
    <w:rsid w:val="00125413"/>
    <w:rsid w:val="001274B7"/>
    <w:rsid w:val="00146953"/>
    <w:rsid w:val="00153D0E"/>
    <w:rsid w:val="00153EEE"/>
    <w:rsid w:val="00154444"/>
    <w:rsid w:val="00155B85"/>
    <w:rsid w:val="00167157"/>
    <w:rsid w:val="00176306"/>
    <w:rsid w:val="001A2354"/>
    <w:rsid w:val="001A4B7E"/>
    <w:rsid w:val="001A644D"/>
    <w:rsid w:val="001D5A46"/>
    <w:rsid w:val="00202AF3"/>
    <w:rsid w:val="0020571B"/>
    <w:rsid w:val="002204FC"/>
    <w:rsid w:val="00223300"/>
    <w:rsid w:val="00230745"/>
    <w:rsid w:val="00233310"/>
    <w:rsid w:val="002405D1"/>
    <w:rsid w:val="002530AF"/>
    <w:rsid w:val="0027067E"/>
    <w:rsid w:val="002771D2"/>
    <w:rsid w:val="00277BA1"/>
    <w:rsid w:val="00280A2D"/>
    <w:rsid w:val="002832E3"/>
    <w:rsid w:val="002952E2"/>
    <w:rsid w:val="0029771B"/>
    <w:rsid w:val="002A1416"/>
    <w:rsid w:val="002E5544"/>
    <w:rsid w:val="002E56FE"/>
    <w:rsid w:val="002F48CB"/>
    <w:rsid w:val="003115B1"/>
    <w:rsid w:val="00320A3F"/>
    <w:rsid w:val="0035476C"/>
    <w:rsid w:val="00356214"/>
    <w:rsid w:val="00363227"/>
    <w:rsid w:val="003852D0"/>
    <w:rsid w:val="00385C1E"/>
    <w:rsid w:val="00387528"/>
    <w:rsid w:val="00393440"/>
    <w:rsid w:val="003A129E"/>
    <w:rsid w:val="003A521E"/>
    <w:rsid w:val="003B0C6C"/>
    <w:rsid w:val="003B1048"/>
    <w:rsid w:val="003B6587"/>
    <w:rsid w:val="003E594B"/>
    <w:rsid w:val="003F0F8C"/>
    <w:rsid w:val="003F0F91"/>
    <w:rsid w:val="003F39CB"/>
    <w:rsid w:val="003F432B"/>
    <w:rsid w:val="003F54B0"/>
    <w:rsid w:val="0040362A"/>
    <w:rsid w:val="0040402F"/>
    <w:rsid w:val="00406969"/>
    <w:rsid w:val="00413DEE"/>
    <w:rsid w:val="004151FC"/>
    <w:rsid w:val="0041645E"/>
    <w:rsid w:val="00423829"/>
    <w:rsid w:val="0042749A"/>
    <w:rsid w:val="00430807"/>
    <w:rsid w:val="00434664"/>
    <w:rsid w:val="00442644"/>
    <w:rsid w:val="00442B6D"/>
    <w:rsid w:val="004534F7"/>
    <w:rsid w:val="00464A88"/>
    <w:rsid w:val="00467C81"/>
    <w:rsid w:val="0047331D"/>
    <w:rsid w:val="00484639"/>
    <w:rsid w:val="00486104"/>
    <w:rsid w:val="004A5C34"/>
    <w:rsid w:val="004B4F16"/>
    <w:rsid w:val="004B65A8"/>
    <w:rsid w:val="004C3D78"/>
    <w:rsid w:val="004D7EDA"/>
    <w:rsid w:val="004E66CF"/>
    <w:rsid w:val="00516F30"/>
    <w:rsid w:val="00517F40"/>
    <w:rsid w:val="00526D38"/>
    <w:rsid w:val="005306D2"/>
    <w:rsid w:val="0054151A"/>
    <w:rsid w:val="005563CE"/>
    <w:rsid w:val="005570AE"/>
    <w:rsid w:val="00563B9A"/>
    <w:rsid w:val="0056487D"/>
    <w:rsid w:val="00567233"/>
    <w:rsid w:val="00581F91"/>
    <w:rsid w:val="005F0767"/>
    <w:rsid w:val="0061125A"/>
    <w:rsid w:val="00612AE7"/>
    <w:rsid w:val="006138FD"/>
    <w:rsid w:val="00615A22"/>
    <w:rsid w:val="006318FA"/>
    <w:rsid w:val="006348C8"/>
    <w:rsid w:val="00643755"/>
    <w:rsid w:val="0067606D"/>
    <w:rsid w:val="00686471"/>
    <w:rsid w:val="00691074"/>
    <w:rsid w:val="00691399"/>
    <w:rsid w:val="00692D69"/>
    <w:rsid w:val="00693906"/>
    <w:rsid w:val="006C4E68"/>
    <w:rsid w:val="006D34B3"/>
    <w:rsid w:val="006E406D"/>
    <w:rsid w:val="006E795A"/>
    <w:rsid w:val="00700A91"/>
    <w:rsid w:val="00742A61"/>
    <w:rsid w:val="00750DF4"/>
    <w:rsid w:val="007610CD"/>
    <w:rsid w:val="00764417"/>
    <w:rsid w:val="0077341D"/>
    <w:rsid w:val="007835A9"/>
    <w:rsid w:val="00792DDF"/>
    <w:rsid w:val="007A37D4"/>
    <w:rsid w:val="007A6580"/>
    <w:rsid w:val="007A7516"/>
    <w:rsid w:val="007C0C1C"/>
    <w:rsid w:val="007D2717"/>
    <w:rsid w:val="007D2B73"/>
    <w:rsid w:val="007E7367"/>
    <w:rsid w:val="007E7F73"/>
    <w:rsid w:val="00800346"/>
    <w:rsid w:val="00802B20"/>
    <w:rsid w:val="008178F5"/>
    <w:rsid w:val="00851C89"/>
    <w:rsid w:val="00852478"/>
    <w:rsid w:val="0085328A"/>
    <w:rsid w:val="00857B34"/>
    <w:rsid w:val="00871C95"/>
    <w:rsid w:val="00892AC3"/>
    <w:rsid w:val="008949B4"/>
    <w:rsid w:val="00896C7D"/>
    <w:rsid w:val="008A154D"/>
    <w:rsid w:val="008A3493"/>
    <w:rsid w:val="008A79EF"/>
    <w:rsid w:val="008B1307"/>
    <w:rsid w:val="008B4995"/>
    <w:rsid w:val="008B6784"/>
    <w:rsid w:val="008C5390"/>
    <w:rsid w:val="008C53D6"/>
    <w:rsid w:val="008D2D68"/>
    <w:rsid w:val="008D58F4"/>
    <w:rsid w:val="008E7B9E"/>
    <w:rsid w:val="008F0C37"/>
    <w:rsid w:val="008F49F9"/>
    <w:rsid w:val="0090022E"/>
    <w:rsid w:val="009011F7"/>
    <w:rsid w:val="009035F2"/>
    <w:rsid w:val="009058A6"/>
    <w:rsid w:val="00913910"/>
    <w:rsid w:val="009228B8"/>
    <w:rsid w:val="00931013"/>
    <w:rsid w:val="009471DB"/>
    <w:rsid w:val="00947416"/>
    <w:rsid w:val="00951EDB"/>
    <w:rsid w:val="00955C9A"/>
    <w:rsid w:val="00955DAC"/>
    <w:rsid w:val="00957236"/>
    <w:rsid w:val="009678C6"/>
    <w:rsid w:val="00971B32"/>
    <w:rsid w:val="00972601"/>
    <w:rsid w:val="00974DC8"/>
    <w:rsid w:val="009955C2"/>
    <w:rsid w:val="009A1574"/>
    <w:rsid w:val="009A3332"/>
    <w:rsid w:val="009D373D"/>
    <w:rsid w:val="009D7A05"/>
    <w:rsid w:val="00A25C8C"/>
    <w:rsid w:val="00A41159"/>
    <w:rsid w:val="00A474DF"/>
    <w:rsid w:val="00A54B2E"/>
    <w:rsid w:val="00A5506D"/>
    <w:rsid w:val="00A67F68"/>
    <w:rsid w:val="00A936A1"/>
    <w:rsid w:val="00A93EE1"/>
    <w:rsid w:val="00AA0DD5"/>
    <w:rsid w:val="00AA44F1"/>
    <w:rsid w:val="00AB2C50"/>
    <w:rsid w:val="00AB7B1D"/>
    <w:rsid w:val="00AC2A30"/>
    <w:rsid w:val="00AD01F9"/>
    <w:rsid w:val="00AF79D6"/>
    <w:rsid w:val="00B01DB9"/>
    <w:rsid w:val="00B07347"/>
    <w:rsid w:val="00B205AE"/>
    <w:rsid w:val="00B22B29"/>
    <w:rsid w:val="00B442E1"/>
    <w:rsid w:val="00B456D5"/>
    <w:rsid w:val="00B45B51"/>
    <w:rsid w:val="00B57F9B"/>
    <w:rsid w:val="00B63441"/>
    <w:rsid w:val="00B756D3"/>
    <w:rsid w:val="00B83706"/>
    <w:rsid w:val="00BA7E12"/>
    <w:rsid w:val="00BB13DB"/>
    <w:rsid w:val="00BB64FF"/>
    <w:rsid w:val="00BC0865"/>
    <w:rsid w:val="00BC50A0"/>
    <w:rsid w:val="00BE699F"/>
    <w:rsid w:val="00BF0A8A"/>
    <w:rsid w:val="00BF2357"/>
    <w:rsid w:val="00BF2518"/>
    <w:rsid w:val="00BF4AD7"/>
    <w:rsid w:val="00BF7ECE"/>
    <w:rsid w:val="00C02FC6"/>
    <w:rsid w:val="00C14876"/>
    <w:rsid w:val="00C2613D"/>
    <w:rsid w:val="00C26672"/>
    <w:rsid w:val="00C42E15"/>
    <w:rsid w:val="00C531B2"/>
    <w:rsid w:val="00C7515A"/>
    <w:rsid w:val="00CD3E4D"/>
    <w:rsid w:val="00CD43A4"/>
    <w:rsid w:val="00CE1E76"/>
    <w:rsid w:val="00CE430A"/>
    <w:rsid w:val="00CF20BC"/>
    <w:rsid w:val="00D01135"/>
    <w:rsid w:val="00D350B0"/>
    <w:rsid w:val="00D36E1B"/>
    <w:rsid w:val="00D37474"/>
    <w:rsid w:val="00D70B67"/>
    <w:rsid w:val="00D75E3A"/>
    <w:rsid w:val="00D76376"/>
    <w:rsid w:val="00D811AC"/>
    <w:rsid w:val="00D85EC1"/>
    <w:rsid w:val="00D91E83"/>
    <w:rsid w:val="00DA626A"/>
    <w:rsid w:val="00DC4429"/>
    <w:rsid w:val="00DC6115"/>
    <w:rsid w:val="00DD06A4"/>
    <w:rsid w:val="00DD0D58"/>
    <w:rsid w:val="00DD3CAD"/>
    <w:rsid w:val="00DE5BD7"/>
    <w:rsid w:val="00DE6DEE"/>
    <w:rsid w:val="00DF4C25"/>
    <w:rsid w:val="00DF7E8F"/>
    <w:rsid w:val="00E025A3"/>
    <w:rsid w:val="00E10D52"/>
    <w:rsid w:val="00E13D12"/>
    <w:rsid w:val="00E20989"/>
    <w:rsid w:val="00E22B37"/>
    <w:rsid w:val="00E23F16"/>
    <w:rsid w:val="00E27E11"/>
    <w:rsid w:val="00E4143E"/>
    <w:rsid w:val="00E41D24"/>
    <w:rsid w:val="00E44048"/>
    <w:rsid w:val="00E600D0"/>
    <w:rsid w:val="00E622D9"/>
    <w:rsid w:val="00E6738E"/>
    <w:rsid w:val="00E815E3"/>
    <w:rsid w:val="00E83466"/>
    <w:rsid w:val="00E8658E"/>
    <w:rsid w:val="00E90E86"/>
    <w:rsid w:val="00E92FB9"/>
    <w:rsid w:val="00E9367B"/>
    <w:rsid w:val="00EA131C"/>
    <w:rsid w:val="00EF2E28"/>
    <w:rsid w:val="00F02252"/>
    <w:rsid w:val="00F04F22"/>
    <w:rsid w:val="00F14DFB"/>
    <w:rsid w:val="00F15C23"/>
    <w:rsid w:val="00F2725A"/>
    <w:rsid w:val="00F3190C"/>
    <w:rsid w:val="00F345EE"/>
    <w:rsid w:val="00F372BC"/>
    <w:rsid w:val="00F46981"/>
    <w:rsid w:val="00F65318"/>
    <w:rsid w:val="00F7044D"/>
    <w:rsid w:val="00F70893"/>
    <w:rsid w:val="00F85484"/>
    <w:rsid w:val="00F902EF"/>
    <w:rsid w:val="00F94C2C"/>
    <w:rsid w:val="00F96A23"/>
    <w:rsid w:val="00FA064B"/>
    <w:rsid w:val="00FA2009"/>
    <w:rsid w:val="00FA2213"/>
    <w:rsid w:val="00FA2F2D"/>
    <w:rsid w:val="00FC5134"/>
    <w:rsid w:val="00FC550C"/>
    <w:rsid w:val="00FD742F"/>
    <w:rsid w:val="00FE04F9"/>
    <w:rsid w:val="00FF18AA"/>
    <w:rsid w:val="02947DF6"/>
    <w:rsid w:val="03483F72"/>
    <w:rsid w:val="03C350C4"/>
    <w:rsid w:val="046B77FC"/>
    <w:rsid w:val="05345318"/>
    <w:rsid w:val="05812B41"/>
    <w:rsid w:val="059943FD"/>
    <w:rsid w:val="08DB07BA"/>
    <w:rsid w:val="0BE36818"/>
    <w:rsid w:val="0E99011F"/>
    <w:rsid w:val="0F7A766B"/>
    <w:rsid w:val="107C2BA3"/>
    <w:rsid w:val="17346F09"/>
    <w:rsid w:val="191124F0"/>
    <w:rsid w:val="19F85670"/>
    <w:rsid w:val="1C2A6756"/>
    <w:rsid w:val="1C4267B0"/>
    <w:rsid w:val="208B7A2B"/>
    <w:rsid w:val="222D6FD4"/>
    <w:rsid w:val="2377737A"/>
    <w:rsid w:val="24A6178E"/>
    <w:rsid w:val="27A720F5"/>
    <w:rsid w:val="291E5CCD"/>
    <w:rsid w:val="2A8320CC"/>
    <w:rsid w:val="2B727B18"/>
    <w:rsid w:val="2C944A8B"/>
    <w:rsid w:val="32194F4F"/>
    <w:rsid w:val="324472AF"/>
    <w:rsid w:val="32657265"/>
    <w:rsid w:val="379363BF"/>
    <w:rsid w:val="37AD1444"/>
    <w:rsid w:val="3D8418FA"/>
    <w:rsid w:val="414A2B2A"/>
    <w:rsid w:val="42610843"/>
    <w:rsid w:val="4A3A3D77"/>
    <w:rsid w:val="4AF5673A"/>
    <w:rsid w:val="4CE4545C"/>
    <w:rsid w:val="4D29223B"/>
    <w:rsid w:val="4DF94E97"/>
    <w:rsid w:val="506E5364"/>
    <w:rsid w:val="53230361"/>
    <w:rsid w:val="54F4658A"/>
    <w:rsid w:val="56722448"/>
    <w:rsid w:val="56D64E78"/>
    <w:rsid w:val="57266481"/>
    <w:rsid w:val="5B2542E4"/>
    <w:rsid w:val="5CEC1D3E"/>
    <w:rsid w:val="5D417D61"/>
    <w:rsid w:val="5D6A7788"/>
    <w:rsid w:val="5DC62B28"/>
    <w:rsid w:val="5F2C3C76"/>
    <w:rsid w:val="5FE76AEB"/>
    <w:rsid w:val="60937CA5"/>
    <w:rsid w:val="62B57A22"/>
    <w:rsid w:val="62CA6546"/>
    <w:rsid w:val="63CB5E0E"/>
    <w:rsid w:val="64047D3A"/>
    <w:rsid w:val="68904057"/>
    <w:rsid w:val="6FBE2D32"/>
    <w:rsid w:val="72060F54"/>
    <w:rsid w:val="74943BCF"/>
    <w:rsid w:val="7A13687B"/>
    <w:rsid w:val="7ABA1811"/>
    <w:rsid w:val="7B4C2E7E"/>
    <w:rsid w:val="7CB634FA"/>
    <w:rsid w:val="7CC91CEA"/>
    <w:rsid w:val="7CD651A5"/>
    <w:rsid w:val="7F724E3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qFormat="1" w:unhideWhenUsed="0" w:uiPriority="60" w:semiHidden="0" w:name="Light Shading Accent 5"/>
    <w:lsdException w:qFormat="1"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3">
    <w:name w:val="heading 3"/>
    <w:basedOn w:val="1"/>
    <w:next w:val="1"/>
    <w:link w:val="22"/>
    <w:semiHidden/>
    <w:unhideWhenUsed/>
    <w:qFormat/>
    <w:uiPriority w:val="9"/>
    <w:pPr>
      <w:keepNext/>
      <w:keepLines/>
      <w:widowControl/>
      <w:spacing w:before="200" w:line="276" w:lineRule="auto"/>
      <w:jc w:val="left"/>
      <w:outlineLvl w:val="2"/>
    </w:pPr>
    <w:rPr>
      <w:rFonts w:asciiTheme="majorHAnsi" w:hAnsiTheme="majorHAnsi" w:eastAsiaTheme="majorEastAsia" w:cstheme="majorBidi"/>
      <w:b/>
      <w:bCs/>
      <w:color w:val="4F81BD" w:themeColor="accent1"/>
      <w:kern w:val="0"/>
      <w:sz w:val="22"/>
      <w:szCs w:val="22"/>
      <w14:textFill>
        <w14:solidFill>
          <w14:schemeClr w14:val="accent1"/>
        </w14:solidFill>
      </w14:textFill>
    </w:rPr>
  </w:style>
  <w:style w:type="character" w:default="1" w:styleId="14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semiHidden/>
    <w:unhideWhenUsed/>
    <w:qFormat/>
    <w:uiPriority w:val="99"/>
    <w:pPr>
      <w:spacing w:after="120"/>
    </w:pPr>
  </w:style>
  <w:style w:type="paragraph" w:styleId="4">
    <w:name w:val="annotation text"/>
    <w:basedOn w:val="1"/>
    <w:semiHidden/>
    <w:unhideWhenUsed/>
    <w:qFormat/>
    <w:uiPriority w:val="99"/>
    <w:pPr>
      <w:jc w:val="left"/>
    </w:pPr>
  </w:style>
  <w:style w:type="paragraph" w:styleId="5">
    <w:name w:val="Plain Text"/>
    <w:basedOn w:val="1"/>
    <w:link w:val="21"/>
    <w:qFormat/>
    <w:uiPriority w:val="0"/>
    <w:rPr>
      <w:rFonts w:ascii="宋体" w:hAnsi="Courier New" w:cs="Courier New"/>
      <w:szCs w:val="21"/>
    </w:rPr>
  </w:style>
  <w:style w:type="paragraph" w:styleId="6">
    <w:name w:val="Balloon Text"/>
    <w:basedOn w:val="1"/>
    <w:link w:val="19"/>
    <w:semiHidden/>
    <w:unhideWhenUsed/>
    <w:qFormat/>
    <w:uiPriority w:val="99"/>
    <w:rPr>
      <w:sz w:val="18"/>
      <w:szCs w:val="18"/>
    </w:rPr>
  </w:style>
  <w:style w:type="paragraph" w:styleId="7">
    <w:name w:val="footer"/>
    <w:basedOn w:val="1"/>
    <w:link w:val="1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table" w:styleId="11">
    <w:name w:val="Table Grid"/>
    <w:basedOn w:val="10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2">
    <w:name w:val="Light Shading Accent 5"/>
    <w:basedOn w:val="10"/>
    <w:qFormat/>
    <w:uiPriority w:val="60"/>
    <w:rPr>
      <w:color w:val="31859C" w:themeColor="accent5" w:themeShade="BF"/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</w:style>
  <w:style w:type="table" w:styleId="13">
    <w:name w:val="Light List Accent 5"/>
    <w:basedOn w:val="10"/>
    <w:qFormat/>
    <w:uiPriority w:val="61"/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</w:style>
  <w:style w:type="character" w:styleId="15">
    <w:name w:val="Strong"/>
    <w:basedOn w:val="14"/>
    <w:qFormat/>
    <w:uiPriority w:val="0"/>
    <w:rPr>
      <w:b/>
    </w:rPr>
  </w:style>
  <w:style w:type="character" w:styleId="16">
    <w:name w:val="Hyperlink"/>
    <w:basedOn w:val="14"/>
    <w:semiHidden/>
    <w:unhideWhenUsed/>
    <w:qFormat/>
    <w:uiPriority w:val="99"/>
    <w:rPr>
      <w:color w:val="0000FF"/>
      <w:u w:val="single"/>
    </w:rPr>
  </w:style>
  <w:style w:type="character" w:customStyle="1" w:styleId="17">
    <w:name w:val="页眉 Char"/>
    <w:basedOn w:val="14"/>
    <w:link w:val="8"/>
    <w:qFormat/>
    <w:uiPriority w:val="99"/>
    <w:rPr>
      <w:sz w:val="18"/>
      <w:szCs w:val="18"/>
    </w:rPr>
  </w:style>
  <w:style w:type="character" w:customStyle="1" w:styleId="18">
    <w:name w:val="页脚 Char"/>
    <w:basedOn w:val="14"/>
    <w:link w:val="7"/>
    <w:qFormat/>
    <w:uiPriority w:val="99"/>
    <w:rPr>
      <w:sz w:val="18"/>
      <w:szCs w:val="18"/>
    </w:rPr>
  </w:style>
  <w:style w:type="character" w:customStyle="1" w:styleId="19">
    <w:name w:val="批注框文本 Char"/>
    <w:basedOn w:val="14"/>
    <w:link w:val="6"/>
    <w:semiHidden/>
    <w:qFormat/>
    <w:uiPriority w:val="99"/>
    <w:rPr>
      <w:sz w:val="18"/>
      <w:szCs w:val="18"/>
    </w:rPr>
  </w:style>
  <w:style w:type="paragraph" w:styleId="20">
    <w:name w:val="List Paragraph"/>
    <w:basedOn w:val="1"/>
    <w:unhideWhenUsed/>
    <w:qFormat/>
    <w:uiPriority w:val="34"/>
    <w:pPr>
      <w:ind w:firstLine="420" w:firstLineChars="200"/>
    </w:pPr>
  </w:style>
  <w:style w:type="character" w:customStyle="1" w:styleId="21">
    <w:name w:val="纯文本 Char"/>
    <w:basedOn w:val="14"/>
    <w:link w:val="5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2">
    <w:name w:val="标题 3 Char"/>
    <w:basedOn w:val="14"/>
    <w:link w:val="3"/>
    <w:semiHidden/>
    <w:qFormat/>
    <w:uiPriority w:val="9"/>
    <w:rPr>
      <w:rFonts w:asciiTheme="majorHAnsi" w:hAnsiTheme="majorHAnsi" w:eastAsiaTheme="majorEastAsia" w:cstheme="majorBidi"/>
      <w:b/>
      <w:bCs/>
      <w:color w:val="4F81BD" w:themeColor="accent1"/>
      <w:sz w:val="22"/>
      <w:szCs w:val="22"/>
      <w14:textFill>
        <w14:solidFill>
          <w14:schemeClr w14:val="accent1"/>
        </w14:solidFill>
      </w14:textFill>
    </w:rPr>
  </w:style>
  <w:style w:type="paragraph" w:customStyle="1" w:styleId="23">
    <w:name w:val="纯文本_0"/>
    <w:qFormat/>
    <w:uiPriority w:val="0"/>
    <w:pPr>
      <w:widowControl w:val="0"/>
      <w:jc w:val="both"/>
    </w:pPr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4">
    <w:name w:val="xb1"/>
    <w:qFormat/>
    <w:uiPriority w:val="0"/>
    <w:rPr>
      <w:rFonts w:ascii="Verdana" w:hAnsi="Verdana"/>
      <w:kern w:val="0"/>
      <w:sz w:val="15"/>
      <w:szCs w:val="15"/>
      <w:vertAlign w:val="subscript"/>
      <w:lang w:eastAsia="en-US"/>
    </w:rPr>
  </w:style>
  <w:style w:type="paragraph" w:styleId="25">
    <w:name w:val="No Spacing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Table Paragraph"/>
    <w:basedOn w:val="1"/>
    <w:qFormat/>
    <w:uiPriority w:val="1"/>
    <w:pPr>
      <w:ind w:left="108"/>
    </w:pPr>
    <w:rPr>
      <w:rFonts w:ascii="Noto Sans CJK JP Black" w:hAnsi="Noto Sans CJK JP Black" w:eastAsia="Noto Sans CJK JP Black" w:cs="Noto Sans CJK JP Black"/>
    </w:rPr>
  </w:style>
  <w:style w:type="paragraph" w:customStyle="1" w:styleId="27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4" Type="http://schemas.openxmlformats.org/officeDocument/2006/relationships/fontTable" Target="fontTable.xml"/><Relationship Id="rId53" Type="http://schemas.openxmlformats.org/officeDocument/2006/relationships/customXml" Target="../customXml/item2.xml"/><Relationship Id="rId52" Type="http://schemas.openxmlformats.org/officeDocument/2006/relationships/customXml" Target="../customXml/item1.xml"/><Relationship Id="rId51" Type="http://schemas.openxmlformats.org/officeDocument/2006/relationships/image" Target="media/image27.png"/><Relationship Id="rId50" Type="http://schemas.openxmlformats.org/officeDocument/2006/relationships/image" Target="media/image26.png"/><Relationship Id="rId5" Type="http://schemas.openxmlformats.org/officeDocument/2006/relationships/theme" Target="theme/theme1.xml"/><Relationship Id="rId49" Type="http://schemas.openxmlformats.org/officeDocument/2006/relationships/image" Target="media/image25.png"/><Relationship Id="rId48" Type="http://schemas.openxmlformats.org/officeDocument/2006/relationships/image" Target="media/image24.png"/><Relationship Id="rId47" Type="http://schemas.openxmlformats.org/officeDocument/2006/relationships/image" Target="media/image23.png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oleObject" Target="embeddings/oleObject20.bin"/><Relationship Id="rId43" Type="http://schemas.openxmlformats.org/officeDocument/2006/relationships/oleObject" Target="embeddings/oleObject19.bin"/><Relationship Id="rId42" Type="http://schemas.openxmlformats.org/officeDocument/2006/relationships/oleObject" Target="embeddings/oleObject18.bin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wmf"/><Relationship Id="rId23" Type="http://schemas.openxmlformats.org/officeDocument/2006/relationships/oleObject" Target="embeddings/oleObject8.bin"/><Relationship Id="rId22" Type="http://schemas.openxmlformats.org/officeDocument/2006/relationships/image" Target="media/image12.wmf"/><Relationship Id="rId21" Type="http://schemas.openxmlformats.org/officeDocument/2006/relationships/oleObject" Target="embeddings/oleObject7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10.wmf"/><Relationship Id="rId17" Type="http://schemas.openxmlformats.org/officeDocument/2006/relationships/oleObject" Target="embeddings/oleObject5.bin"/><Relationship Id="rId16" Type="http://schemas.openxmlformats.org/officeDocument/2006/relationships/image" Target="media/image9.wmf"/><Relationship Id="rId15" Type="http://schemas.openxmlformats.org/officeDocument/2006/relationships/oleObject" Target="embeddings/oleObject4.bin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image" Target="media/image7.wmf"/><Relationship Id="rId11" Type="http://schemas.openxmlformats.org/officeDocument/2006/relationships/oleObject" Target="embeddings/oleObject2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366AC78-3D70-4079-81BF-BEB8E9D3FB4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xgzx</Company>
  <Pages>13</Pages>
  <Words>12656</Words>
  <Characters>14673</Characters>
  <Lines>114</Lines>
  <Paragraphs>32</Paragraphs>
  <TotalTime>2</TotalTime>
  <ScaleCrop>false</ScaleCrop>
  <LinksUpToDate>false</LinksUpToDate>
  <CharactersWithSpaces>14879</CharactersWithSpaces>
  <Application>WPS Office_11.8.2.11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07T08:54:00Z</dcterms:created>
  <dc:creator>高三015</dc:creator>
  <cp:lastModifiedBy>邓欢靓</cp:lastModifiedBy>
  <dcterms:modified xsi:type="dcterms:W3CDTF">2024-08-25T04:26:36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8.2.11542</vt:lpwstr>
  </property>
  <property fmtid="{D5CDD505-2E9C-101B-9397-08002B2CF9AE}" pid="7" name="ICV">
    <vt:lpwstr>9C5B73FA5A424FE0B126696B32DEDA4E</vt:lpwstr>
  </property>
</Properties>
</file>